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8"/>
  </p:notesMasterIdLst>
  <p:sldIdLst>
    <p:sldId id="314" r:id="rId5"/>
    <p:sldId id="315" r:id="rId6"/>
    <p:sldId id="325" r:id="rId7"/>
    <p:sldId id="326" r:id="rId8"/>
    <p:sldId id="321" r:id="rId9"/>
    <p:sldId id="319" r:id="rId10"/>
    <p:sldId id="320" r:id="rId11"/>
    <p:sldId id="322" r:id="rId12"/>
    <p:sldId id="324" r:id="rId13"/>
    <p:sldId id="323" r:id="rId14"/>
    <p:sldId id="318" r:id="rId15"/>
    <p:sldId id="316" r:id="rId16"/>
    <p:sldId id="317" r:id="rId1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120" y="1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3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11855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Tradition DBE M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9053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31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emf"/><Relationship Id="rId7" Type="http://schemas.openxmlformats.org/officeDocument/2006/relationships/image" Target="../media/image29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e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or 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Time History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989" y="2298871"/>
            <a:ext cx="5344500" cy="400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1500" y="2298871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81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3283497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9000"/>
            <a:ext cx="3283497" cy="3429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3497" y="1485945"/>
            <a:ext cx="5126857" cy="135542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6484" y="1"/>
            <a:ext cx="5143870" cy="14039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66483" y="2841369"/>
            <a:ext cx="4609595" cy="401663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93831" y="2688372"/>
            <a:ext cx="2613713" cy="4169628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41190"/>
          <a:stretch/>
        </p:blipFill>
        <p:spPr>
          <a:xfrm>
            <a:off x="8993831" y="0"/>
            <a:ext cx="3198169" cy="2685714"/>
          </a:xfrm>
          <a:prstGeom prst="rect">
            <a:avLst/>
          </a:prstGeom>
        </p:spPr>
      </p:pic>
      <p:cxnSp>
        <p:nvCxnSpPr>
          <p:cNvPr id="12" name="直線接點 11"/>
          <p:cNvCxnSpPr/>
          <p:nvPr/>
        </p:nvCxnSpPr>
        <p:spPr>
          <a:xfrm>
            <a:off x="8993831" y="2275367"/>
            <a:ext cx="31857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8993831" y="2523996"/>
            <a:ext cx="31857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031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7500" y="1756610"/>
            <a:ext cx="5344500" cy="4004000"/>
          </a:xfrm>
          <a:prstGeom prst="rect">
            <a:avLst/>
          </a:prstGeom>
        </p:spPr>
      </p:pic>
      <p:sp>
        <p:nvSpPr>
          <p:cNvPr id="5" name="橢圓 4"/>
          <p:cNvSpPr/>
          <p:nvPr/>
        </p:nvSpPr>
        <p:spPr>
          <a:xfrm>
            <a:off x="10217888" y="3338623"/>
            <a:ext cx="1499191" cy="1499191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694" y="1804457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360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3669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36692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774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1063254" y="1275906"/>
            <a:ext cx="4093428" cy="12003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第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章	梁鋼筋配置之最佳化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方法</a:t>
            </a:r>
            <a:endParaRPr lang="en-US" altLang="zh-TW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1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受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撓曲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之最佳切斷點</a:t>
            </a: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2	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剪力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分界區域探討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1063254" y="2913317"/>
            <a:ext cx="4606389" cy="267765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第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章	鋼筋配置最佳化之效益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量化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探討</a:t>
            </a: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2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影響最佳化效益之參數與條件</a:t>
            </a: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3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結構數值模型建立</a:t>
            </a: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4	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撓曲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切斷點效益評估</a:t>
            </a: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	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剪力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分界區域效益評估</a:t>
            </a: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6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實際建物之數值模型驗證</a:t>
            </a:r>
            <a:endParaRPr lang="en-US" altLang="zh-TW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7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施工成本與材料成本初步評估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6826098" y="4160222"/>
            <a:ext cx="4766690" cy="43511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</a:rPr>
              <a:t>梁鋼筋配置最佳化</a:t>
            </a:r>
            <a:r>
              <a:rPr lang="zh-TW" altLang="en-US" sz="2000" dirty="0"/>
              <a:t>應用於施工可行性評估 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6826099" y="4880351"/>
            <a:ext cx="4599139" cy="1200329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Feasibility of </a:t>
            </a:r>
            <a:r>
              <a:rPr lang="en-US" altLang="zh-TW" sz="2000" dirty="0">
                <a:solidFill>
                  <a:schemeClr val="accent1"/>
                </a:solidFill>
              </a:rPr>
              <a:t>Optimization Beam Reinforcement </a:t>
            </a:r>
          </a:p>
          <a:p>
            <a:pPr>
              <a:lnSpc>
                <a:spcPct val="120000"/>
              </a:lnSpc>
            </a:pPr>
            <a:r>
              <a:rPr lang="en-US" altLang="zh-TW" sz="2000" dirty="0"/>
              <a:t>for Construction Application 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6826098" y="1988296"/>
            <a:ext cx="4599140" cy="1200329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Feasibility of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Off Rebar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 Construction Application</a:t>
            </a: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單箭頭接點 8"/>
          <p:cNvCxnSpPr/>
          <p:nvPr/>
        </p:nvCxnSpPr>
        <p:spPr>
          <a:xfrm>
            <a:off x="8973878" y="2939902"/>
            <a:ext cx="0" cy="9781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6826098" y="1280500"/>
            <a:ext cx="4196020" cy="43511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鋼筋切斷點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之最佳化研究與數值驗證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22FAA4F-7F2D-DD4F-81F5-AF89E2777A9A}"/>
              </a:ext>
            </a:extLst>
          </p:cNvPr>
          <p:cNvSpPr txBox="1"/>
          <p:nvPr/>
        </p:nvSpPr>
        <p:spPr>
          <a:xfrm>
            <a:off x="1063254" y="5921231"/>
            <a:ext cx="2811026" cy="43511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第</a:t>
            </a: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章</a:t>
            </a: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	</a:t>
            </a: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非線性研究</a:t>
            </a:r>
            <a:r>
              <a:rPr kumimoji="1" lang="zh-CN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驗證</a:t>
            </a:r>
            <a:endParaRPr kumimoji="1"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24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字版面配置區 1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量化研究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079" y="2004866"/>
            <a:ext cx="4227882" cy="143000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4155261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6633" y="1966733"/>
            <a:ext cx="5296782" cy="1468133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06633" y="4161541"/>
            <a:ext cx="5296782" cy="1468133"/>
          </a:xfrm>
          <a:prstGeom prst="rect">
            <a:avLst/>
          </a:prstGeom>
        </p:spPr>
      </p:pic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69960"/>
              </p:ext>
            </p:extLst>
          </p:nvPr>
        </p:nvGraphicFramePr>
        <p:xfrm>
          <a:off x="7478674" y="485795"/>
          <a:ext cx="255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2552400" imgH="1117440" progId="Equation.DSMT4">
                  <p:embed/>
                </p:oleObj>
              </mc:Choice>
              <mc:Fallback>
                <p:oleObj name="Equation" r:id="rId7" imgW="2552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8674" y="485795"/>
                        <a:ext cx="255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70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非線性驗證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3079" y="4155261"/>
            <a:ext cx="4227882" cy="143953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624" y="1999000"/>
            <a:ext cx="4227882" cy="1430000"/>
          </a:xfrm>
          <a:prstGeom prst="rect">
            <a:avLst/>
          </a:prstGeom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5BA78B9E-BB6A-1E48-AD51-710137370919}"/>
              </a:ext>
            </a:extLst>
          </p:cNvPr>
          <p:cNvSpPr txBox="1"/>
          <p:nvPr/>
        </p:nvSpPr>
        <p:spPr>
          <a:xfrm>
            <a:off x="5715000" y="3416660"/>
            <a:ext cx="1118255" cy="43511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折減最多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6C40E93B-A44F-C740-9F4F-F840496371A6}"/>
              </a:ext>
            </a:extLst>
          </p:cNvPr>
          <p:cNvSpPr txBox="1"/>
          <p:nvPr/>
        </p:nvSpPr>
        <p:spPr>
          <a:xfrm>
            <a:off x="5715000" y="2328863"/>
            <a:ext cx="1631216" cy="43511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近乎沒有折減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494BEB97-FE0A-8C49-B90D-F3DC0A8DC8E2}"/>
              </a:ext>
            </a:extLst>
          </p:cNvPr>
          <p:cNvSpPr txBox="1"/>
          <p:nvPr/>
        </p:nvSpPr>
        <p:spPr>
          <a:xfrm>
            <a:off x="5715000" y="2872136"/>
            <a:ext cx="1631216" cy="43511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折減介於中間</a:t>
            </a:r>
          </a:p>
        </p:txBody>
      </p:sp>
      <p:cxnSp>
        <p:nvCxnSpPr>
          <p:cNvPr id="10" name="直線箭頭接點 9">
            <a:extLst>
              <a:ext uri="{FF2B5EF4-FFF2-40B4-BE49-F238E27FC236}">
                <a16:creationId xmlns:a16="http://schemas.microsoft.com/office/drawing/2014/main" id="{7BEB2260-630A-5D47-8400-AAF5384E6FD4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4772025" y="2546423"/>
            <a:ext cx="942975" cy="217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箭頭接點 13">
            <a:extLst>
              <a:ext uri="{FF2B5EF4-FFF2-40B4-BE49-F238E27FC236}">
                <a16:creationId xmlns:a16="http://schemas.microsoft.com/office/drawing/2014/main" id="{C01A1ABD-4305-3A4E-A4D3-09CC53297CD8}"/>
              </a:ext>
            </a:extLst>
          </p:cNvPr>
          <p:cNvCxnSpPr>
            <a:endCxn id="7" idx="1"/>
          </p:cNvCxnSpPr>
          <p:nvPr/>
        </p:nvCxnSpPr>
        <p:spPr>
          <a:xfrm>
            <a:off x="4772025" y="3089695"/>
            <a:ext cx="942975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箭頭接點 15">
            <a:extLst>
              <a:ext uri="{FF2B5EF4-FFF2-40B4-BE49-F238E27FC236}">
                <a16:creationId xmlns:a16="http://schemas.microsoft.com/office/drawing/2014/main" id="{37285A06-5CEE-B84B-9F61-6A0B0EFC7BCE}"/>
              </a:ext>
            </a:extLst>
          </p:cNvPr>
          <p:cNvCxnSpPr>
            <a:endCxn id="3" idx="1"/>
          </p:cNvCxnSpPr>
          <p:nvPr/>
        </p:nvCxnSpPr>
        <p:spPr>
          <a:xfrm>
            <a:off x="4772025" y="3307255"/>
            <a:ext cx="942975" cy="3269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0067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358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909729" cy="701731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r>
              <a:rPr lang="zh-TW" altLang="en-US" dirty="0"/>
              <a:t>不穩定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1500" y="2298875"/>
            <a:ext cx="5344500" cy="400400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298872"/>
            <a:ext cx="5344500" cy="4004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711299" y="1784332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431619" y="1784332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4711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2471295"/>
            <a:ext cx="6096000" cy="335182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66" y="2580631"/>
            <a:ext cx="6029015" cy="318221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2711299" y="1996982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431619" y="1996982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835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26286" cy="2048766"/>
          </a:xfrm>
        </p:spPr>
        <p:txBody>
          <a:bodyPr/>
          <a:lstStyle/>
          <a:p>
            <a:r>
              <a:rPr lang="en-US" altLang="zh-TW" dirty="0"/>
              <a:t>Modal Pushover Analysis</a:t>
            </a: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4349" y="2299189"/>
            <a:ext cx="5344500" cy="4004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3150" y="2299185"/>
            <a:ext cx="5344500" cy="4004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973689" y="1871760"/>
            <a:ext cx="88582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32490" y="1871760"/>
            <a:ext cx="9258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FF5CFA2A-5170-5741-B707-984890419611}"/>
              </a:ext>
            </a:extLst>
          </p:cNvPr>
          <p:cNvSpPr/>
          <p:nvPr/>
        </p:nvSpPr>
        <p:spPr>
          <a:xfrm>
            <a:off x="1512504" y="2299185"/>
            <a:ext cx="1186366" cy="1186366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7816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4189" y="0"/>
            <a:ext cx="514181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74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605</TotalTime>
  <Words>136</Words>
  <Application>Microsoft Macintosh PowerPoint</Application>
  <PresentationFormat>寬螢幕</PresentationFormat>
  <Paragraphs>61</Paragraphs>
  <Slides>13</Slides>
  <Notes>3</Notes>
  <HiddenSlides>3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3</vt:i4>
      </vt:variant>
    </vt:vector>
  </HeadingPairs>
  <TitlesOfParts>
    <vt:vector size="19" baseType="lpstr">
      <vt:lpstr>Segoe UI</vt:lpstr>
      <vt:lpstr>Segoe UI Light</vt:lpstr>
      <vt:lpstr>Arial</vt:lpstr>
      <vt:lpstr>Calibri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乃宥然</cp:lastModifiedBy>
  <cp:revision>699</cp:revision>
  <dcterms:created xsi:type="dcterms:W3CDTF">2015-10-12T10:51:44Z</dcterms:created>
  <dcterms:modified xsi:type="dcterms:W3CDTF">2019-05-31T02:43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